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0"/>
        <w:gridCol w:w="6300"/>
      </w:tblGrid>
      <w:tr w:rsidR="003C50BD" w:rsidRPr="004849B6" w14:paraId="6416342A" w14:textId="77777777" w:rsidTr="004849B6">
        <w:tc>
          <w:tcPr>
            <w:tcW w:w="4140" w:type="dxa"/>
          </w:tcPr>
          <w:p w14:paraId="221A975F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 TỈNH VĨNH LONG</w:t>
            </w:r>
          </w:p>
          <w:p w14:paraId="712DEE80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ĐỀ CHÍNH THỨC</w:t>
            </w:r>
          </w:p>
        </w:tc>
        <w:tc>
          <w:tcPr>
            <w:tcW w:w="6300" w:type="dxa"/>
          </w:tcPr>
          <w:p w14:paraId="0A23A049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KỲ TUYỂN SINH VÀO LỚP 10 THPT</w:t>
            </w:r>
          </w:p>
          <w:p w14:paraId="13C8C6B2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NĂM HỌC 2021-2022</w:t>
            </w:r>
          </w:p>
          <w:p w14:paraId="187B5AA8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Môn thi: TOÁN</w:t>
            </w:r>
          </w:p>
          <w:p w14:paraId="4F519727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b/>
                <w:sz w:val="26"/>
                <w:szCs w:val="26"/>
              </w:rPr>
              <w:t>Khóa thi ngày: 29/5/2021</w:t>
            </w:r>
          </w:p>
          <w:p w14:paraId="08208EE2" w14:textId="77777777" w:rsidR="003C50BD" w:rsidRPr="004849B6" w:rsidRDefault="003C50BD" w:rsidP="004849B6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: 120 phút ( Không kể thời gian giao đề)</w:t>
            </w:r>
          </w:p>
        </w:tc>
      </w:tr>
    </w:tbl>
    <w:p w14:paraId="42DC14B6" w14:textId="77777777" w:rsidR="00804FA1" w:rsidRPr="004849B6" w:rsidRDefault="00804FA1">
      <w:pPr>
        <w:rPr>
          <w:rFonts w:ascii="Times New Roman" w:hAnsi="Times New Roman" w:cs="Times New Roman"/>
          <w:sz w:val="26"/>
          <w:szCs w:val="26"/>
        </w:rPr>
      </w:pPr>
    </w:p>
    <w:p w14:paraId="101361B6" w14:textId="77777777" w:rsidR="003C50BD" w:rsidRPr="004849B6" w:rsidRDefault="003C50BD">
      <w:pPr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1. ( 1.0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Tính giá trị biểu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C50BD" w:rsidRPr="004849B6" w14:paraId="48A3314D" w14:textId="77777777" w:rsidTr="004849B6">
        <w:tc>
          <w:tcPr>
            <w:tcW w:w="4675" w:type="dxa"/>
          </w:tcPr>
          <w:p w14:paraId="5298438E" w14:textId="77777777" w:rsidR="003C50BD" w:rsidRPr="004849B6" w:rsidRDefault="003C50BD" w:rsidP="003C50B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2220" w:dyaOrig="360" w14:anchorId="52D0C3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8pt" o:ole="">
                  <v:imagedata r:id="rId6" o:title=""/>
                </v:shape>
                <o:OLEObject Type="Embed" ProgID="Equation.DSMT4" ShapeID="_x0000_i1025" DrawAspect="Content" ObjectID="_1684993348" r:id="rId7"/>
              </w:object>
            </w:r>
          </w:p>
        </w:tc>
        <w:tc>
          <w:tcPr>
            <w:tcW w:w="4675" w:type="dxa"/>
          </w:tcPr>
          <w:p w14:paraId="36648085" w14:textId="77777777" w:rsidR="003C50BD" w:rsidRPr="004849B6" w:rsidRDefault="003C50BD" w:rsidP="003C50BD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00" w:dyaOrig="720" w14:anchorId="2DF86324">
                <v:shape id="_x0000_i1026" type="#_x0000_t75" style="width:130.5pt;height:36pt" o:ole="">
                  <v:imagedata r:id="rId8" o:title=""/>
                </v:shape>
                <o:OLEObject Type="Embed" ProgID="Equation.DSMT4" ShapeID="_x0000_i1026" DrawAspect="Content" ObjectID="_1684993349" r:id="rId9"/>
              </w:object>
            </w:r>
          </w:p>
        </w:tc>
      </w:tr>
    </w:tbl>
    <w:p w14:paraId="37A73FA6" w14:textId="77777777" w:rsidR="003C50BD" w:rsidRPr="004849B6" w:rsidRDefault="003C50BD">
      <w:pPr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2. ( 2.0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Giải các phương tình và hệ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C50BD" w:rsidRPr="004849B6" w14:paraId="1309B7D0" w14:textId="77777777" w:rsidTr="004849B6">
        <w:tc>
          <w:tcPr>
            <w:tcW w:w="4675" w:type="dxa"/>
          </w:tcPr>
          <w:p w14:paraId="264193A1" w14:textId="77777777" w:rsidR="003C50BD" w:rsidRPr="004849B6" w:rsidRDefault="003C50BD" w:rsidP="003C50B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40" w:dyaOrig="320" w14:anchorId="2D0016F9">
                <v:shape id="_x0000_i1027" type="#_x0000_t75" style="width:77pt;height:16pt" o:ole="">
                  <v:imagedata r:id="rId10" o:title=""/>
                </v:shape>
                <o:OLEObject Type="Embed" ProgID="Equation.DSMT4" ShapeID="_x0000_i1027" DrawAspect="Content" ObjectID="_1684993350" r:id="rId11"/>
              </w:object>
            </w:r>
          </w:p>
        </w:tc>
        <w:tc>
          <w:tcPr>
            <w:tcW w:w="4675" w:type="dxa"/>
          </w:tcPr>
          <w:p w14:paraId="3CC9568A" w14:textId="77777777" w:rsidR="003C50BD" w:rsidRPr="004849B6" w:rsidRDefault="003C50BD" w:rsidP="003C50B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60" w:dyaOrig="320" w14:anchorId="777E1F74">
                <v:shape id="_x0000_i1028" type="#_x0000_t75" style="width:63pt;height:16pt" o:ole="">
                  <v:imagedata r:id="rId12" o:title=""/>
                </v:shape>
                <o:OLEObject Type="Embed" ProgID="Equation.DSMT4" ShapeID="_x0000_i1028" DrawAspect="Content" ObjectID="_1684993351" r:id="rId13"/>
              </w:object>
            </w:r>
          </w:p>
        </w:tc>
      </w:tr>
      <w:tr w:rsidR="003C50BD" w:rsidRPr="004849B6" w14:paraId="40EC6B24" w14:textId="77777777" w:rsidTr="004849B6">
        <w:tc>
          <w:tcPr>
            <w:tcW w:w="4675" w:type="dxa"/>
          </w:tcPr>
          <w:p w14:paraId="76DD6B92" w14:textId="77777777" w:rsidR="003C50BD" w:rsidRPr="004849B6" w:rsidRDefault="003C50BD" w:rsidP="003C50B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260" w:dyaOrig="720" w14:anchorId="3C898C8B">
                <v:shape id="_x0000_i1029" type="#_x0000_t75" style="width:63pt;height:36pt" o:ole="">
                  <v:imagedata r:id="rId14" o:title=""/>
                </v:shape>
                <o:OLEObject Type="Embed" ProgID="Equation.DSMT4" ShapeID="_x0000_i1029" DrawAspect="Content" ObjectID="_1684993352" r:id="rId15"/>
              </w:object>
            </w:r>
          </w:p>
        </w:tc>
        <w:tc>
          <w:tcPr>
            <w:tcW w:w="4675" w:type="dxa"/>
          </w:tcPr>
          <w:p w14:paraId="2774A50B" w14:textId="77777777" w:rsidR="003C50BD" w:rsidRPr="004849B6" w:rsidRDefault="003C50BD" w:rsidP="003C50BD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484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20" w:dyaOrig="320" w14:anchorId="03E17D74">
                <v:shape id="_x0000_i1030" type="#_x0000_t75" style="width:81pt;height:16pt" o:ole="">
                  <v:imagedata r:id="rId16" o:title=""/>
                </v:shape>
                <o:OLEObject Type="Embed" ProgID="Equation.DSMT4" ShapeID="_x0000_i1030" DrawAspect="Content" ObjectID="_1684993353" r:id="rId17"/>
              </w:object>
            </w:r>
          </w:p>
        </w:tc>
      </w:tr>
    </w:tbl>
    <w:p w14:paraId="48D71D3E" w14:textId="77777777" w:rsidR="003C50BD" w:rsidRPr="004849B6" w:rsidRDefault="003C50BD" w:rsidP="003C50BD">
      <w:pPr>
        <w:tabs>
          <w:tab w:val="left" w:pos="1944"/>
        </w:tabs>
        <w:rPr>
          <w:rFonts w:ascii="Times New Roman" w:hAnsi="Times New Roman" w:cs="Times New Roman"/>
          <w:b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3. ( 2.0 điểm)</w:t>
      </w:r>
    </w:p>
    <w:p w14:paraId="7F89B334" w14:textId="77777777" w:rsidR="003C50BD" w:rsidRPr="004849B6" w:rsidRDefault="003C50BD" w:rsidP="005B25DE">
      <w:pPr>
        <w:pStyle w:val="ListParagraph"/>
        <w:numPr>
          <w:ilvl w:val="0"/>
          <w:numId w:val="3"/>
        </w:numPr>
        <w:tabs>
          <w:tab w:val="left" w:pos="1944"/>
        </w:tabs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Trong mặt phẳng tọa độ Oxy, cho hàm số </w:t>
      </w:r>
      <w:r w:rsidRPr="004849B6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7C966D28">
          <v:shape id="_x0000_i1031" type="#_x0000_t75" style="width:42pt;height:31pt" o:ole="">
            <v:imagedata r:id="rId18" o:title=""/>
          </v:shape>
          <o:OLEObject Type="Embed" ProgID="Equation.DSMT4" ShapeID="_x0000_i1031" DrawAspect="Content" ObjectID="_1684993354" r:id="rId1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có đồ thị (P) và đường thẳng (d): </w:t>
      </w:r>
      <w:r w:rsidR="005B25DE" w:rsidRPr="004849B6">
        <w:rPr>
          <w:rFonts w:ascii="Times New Roman" w:hAnsi="Times New Roman" w:cs="Times New Roman"/>
          <w:position w:val="-24"/>
          <w:sz w:val="26"/>
          <w:szCs w:val="26"/>
        </w:rPr>
        <w:object w:dxaOrig="1219" w:dyaOrig="620" w14:anchorId="31E68334">
          <v:shape id="_x0000_i1032" type="#_x0000_t75" style="width:61pt;height:31pt" o:ole="">
            <v:imagedata r:id="rId20" o:title=""/>
          </v:shape>
          <o:OLEObject Type="Embed" ProgID="Equation.DSMT4" ShapeID="_x0000_i1032" DrawAspect="Content" ObjectID="_1684993355" r:id="rId21"/>
        </w:object>
      </w:r>
      <w:r w:rsidR="005B25DE" w:rsidRPr="004849B6">
        <w:rPr>
          <w:rFonts w:ascii="Times New Roman" w:hAnsi="Times New Roman" w:cs="Times New Roman"/>
          <w:sz w:val="26"/>
          <w:szCs w:val="26"/>
        </w:rPr>
        <w:t>. Vẽ đồ thị (P) và (d) trên cùng một mặt phẳng tọa độ.</w:t>
      </w:r>
    </w:p>
    <w:p w14:paraId="60ACD05E" w14:textId="77777777" w:rsidR="005B25DE" w:rsidRPr="004849B6" w:rsidRDefault="005B25DE" w:rsidP="005B25DE">
      <w:pPr>
        <w:pStyle w:val="ListParagraph"/>
        <w:numPr>
          <w:ilvl w:val="0"/>
          <w:numId w:val="3"/>
        </w:numPr>
        <w:tabs>
          <w:tab w:val="left" w:pos="1944"/>
        </w:tabs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Cho phương trình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1800" w:dyaOrig="320" w14:anchorId="73443C7A">
          <v:shape id="_x0000_i1033" type="#_x0000_t75" style="width:90pt;height:16pt" o:ole="">
            <v:imagedata r:id="rId22" o:title=""/>
          </v:shape>
          <o:OLEObject Type="Embed" ProgID="Equation.DSMT4" ShapeID="_x0000_i1033" DrawAspect="Content" ObjectID="_1684993356" r:id="rId2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(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BD10551">
          <v:shape id="_x0000_i1034" type="#_x0000_t75" style="width:10pt;height:11pt" o:ole="">
            <v:imagedata r:id="rId24" o:title=""/>
          </v:shape>
          <o:OLEObject Type="Embed" ProgID="Equation.DSMT4" ShapeID="_x0000_i1034" DrawAspect="Content" ObjectID="_1684993357" r:id="rId2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là ẩn,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3CC5A49B">
          <v:shape id="_x0000_i1035" type="#_x0000_t75" style="width:13pt;height:11pt" o:ole="">
            <v:imagedata r:id="rId26" o:title=""/>
          </v:shape>
          <o:OLEObject Type="Embed" ProgID="Equation.DSMT4" ShapeID="_x0000_i1035" DrawAspect="Content" ObjectID="_1684993358" r:id="rId2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là tham số ). Tìm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548A049">
          <v:shape id="_x0000_i1036" type="#_x0000_t75" style="width:13pt;height:11pt" o:ole="">
            <v:imagedata r:id="rId28" o:title=""/>
          </v:shape>
          <o:OLEObject Type="Embed" ProgID="Equation.DSMT4" ShapeID="_x0000_i1036" DrawAspect="Content" ObjectID="_1684993359" r:id="rId29"/>
        </w:object>
      </w:r>
      <w:r w:rsidRPr="004849B6">
        <w:rPr>
          <w:rFonts w:ascii="Times New Roman" w:hAnsi="Times New Roman" w:cs="Times New Roman"/>
          <w:sz w:val="26"/>
          <w:szCs w:val="26"/>
        </w:rPr>
        <w:t>để phương trình có 2 nghiệm phân biệt</w:t>
      </w:r>
      <w:r w:rsidRPr="004849B6">
        <w:rPr>
          <w:rFonts w:ascii="Times New Roman" w:hAnsi="Times New Roman" w:cs="Times New Roman"/>
          <w:position w:val="-12"/>
          <w:sz w:val="26"/>
          <w:szCs w:val="26"/>
        </w:rPr>
        <w:object w:dxaOrig="540" w:dyaOrig="360" w14:anchorId="4E39B90E">
          <v:shape id="_x0000_i1037" type="#_x0000_t75" style="width:27pt;height:18pt" o:ole="">
            <v:imagedata r:id="rId30" o:title=""/>
          </v:shape>
          <o:OLEObject Type="Embed" ProgID="Equation.DSMT4" ShapeID="_x0000_i1037" DrawAspect="Content" ObjectID="_1684993360" r:id="rId3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4849B6">
        <w:rPr>
          <w:rFonts w:ascii="Times New Roman" w:hAnsi="Times New Roman" w:cs="Times New Roman"/>
          <w:position w:val="-12"/>
          <w:sz w:val="26"/>
          <w:szCs w:val="26"/>
        </w:rPr>
        <w:object w:dxaOrig="2760" w:dyaOrig="380" w14:anchorId="177D3231">
          <v:shape id="_x0000_i1038" type="#_x0000_t75" style="width:138pt;height:19pt" o:ole="">
            <v:imagedata r:id="rId32" o:title=""/>
          </v:shape>
          <o:OLEObject Type="Embed" ProgID="Equation.DSMT4" ShapeID="_x0000_i1038" DrawAspect="Content" ObjectID="_1684993361" r:id="rId33"/>
        </w:object>
      </w:r>
      <w:r w:rsidRPr="004849B6">
        <w:rPr>
          <w:rFonts w:ascii="Times New Roman" w:hAnsi="Times New Roman" w:cs="Times New Roman"/>
          <w:sz w:val="26"/>
          <w:szCs w:val="26"/>
        </w:rPr>
        <w:t>.</w:t>
      </w:r>
    </w:p>
    <w:p w14:paraId="60C2975D" w14:textId="77777777" w:rsidR="005B25DE" w:rsidRPr="004849B6" w:rsidRDefault="005B25DE" w:rsidP="005B25DE">
      <w:pPr>
        <w:tabs>
          <w:tab w:val="left" w:pos="1944"/>
        </w:tabs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4. (1.0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Hai vòi nước cùng chảy vào một bể không chứa nước thì sau 3 giờ đầy bể. nếu mở vòi 1 chảy một mình tỏng 20 phút, rồi khóa lại, mở tiếp vòi  hai chảy trong 30 phút thì cả hai vòi chảy được </w:t>
      </w:r>
      <w:r w:rsidRPr="004849B6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38FB4F0D">
          <v:shape id="_x0000_i1039" type="#_x0000_t75" style="width:11pt;height:31pt" o:ole="">
            <v:imagedata r:id="rId34" o:title=""/>
          </v:shape>
          <o:OLEObject Type="Embed" ProgID="Equation.DSMT4" ShapeID="_x0000_i1039" DrawAspect="Content" ObjectID="_1684993362" r:id="rId3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bể. Tính thời gian mỗi vòi chảy một mình đầy bể.</w:t>
      </w:r>
    </w:p>
    <w:p w14:paraId="2435B63C" w14:textId="77777777" w:rsidR="005B25DE" w:rsidRPr="004849B6" w:rsidRDefault="005B25DE" w:rsidP="006A4FEA">
      <w:pPr>
        <w:tabs>
          <w:tab w:val="left" w:pos="1944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5. (1.0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Cho tam giác ABC vuông tại A</w:t>
      </w:r>
      <w:r w:rsidR="001E5934" w:rsidRPr="004849B6">
        <w:rPr>
          <w:rFonts w:ascii="Times New Roman" w:hAnsi="Times New Roman" w:cs="Times New Roman"/>
          <w:sz w:val="26"/>
          <w:szCs w:val="26"/>
        </w:rPr>
        <w:t xml:space="preserve">, đường cao AH, biết </w:t>
      </w:r>
      <w:r w:rsidR="001E5934" w:rsidRPr="004849B6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1C1489FB">
          <v:shape id="_x0000_i1040" type="#_x0000_t75" style="width:51pt;height:14pt" o:ole="">
            <v:imagedata r:id="rId36" o:title=""/>
          </v:shape>
          <o:OLEObject Type="Embed" ProgID="Equation.DSMT4" ShapeID="_x0000_i1040" DrawAspect="Content" ObjectID="_1684993363" r:id="rId37"/>
        </w:object>
      </w:r>
      <w:r w:rsidR="001E5934" w:rsidRPr="004849B6">
        <w:rPr>
          <w:rFonts w:ascii="Times New Roman" w:hAnsi="Times New Roman" w:cs="Times New Roman"/>
          <w:sz w:val="26"/>
          <w:szCs w:val="26"/>
        </w:rPr>
        <w:t xml:space="preserve">, </w:t>
      </w:r>
      <w:r w:rsidR="001E5934" w:rsidRPr="004849B6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5AFE1702">
          <v:shape id="_x0000_i1041" type="#_x0000_t75" style="width:58pt;height:14pt" o:ole="">
            <v:imagedata r:id="rId38" o:title=""/>
          </v:shape>
          <o:OLEObject Type="Embed" ProgID="Equation.DSMT4" ShapeID="_x0000_i1041" DrawAspect="Content" ObjectID="_1684993364" r:id="rId39"/>
        </w:object>
      </w:r>
    </w:p>
    <w:p w14:paraId="3B9CE168" w14:textId="77777777" w:rsidR="001E5934" w:rsidRPr="004849B6" w:rsidRDefault="001E5934" w:rsidP="006A4FEA">
      <w:pPr>
        <w:pStyle w:val="ListParagraph"/>
        <w:numPr>
          <w:ilvl w:val="0"/>
          <w:numId w:val="4"/>
        </w:numPr>
        <w:tabs>
          <w:tab w:val="left" w:pos="1944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Tính độ dài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859" w:dyaOrig="320" w14:anchorId="60C583BD">
          <v:shape id="_x0000_i1042" type="#_x0000_t75" style="width:43pt;height:16pt" o:ole="">
            <v:imagedata r:id="rId40" o:title=""/>
          </v:shape>
          <o:OLEObject Type="Embed" ProgID="Equation.DSMT4" ShapeID="_x0000_i1042" DrawAspect="Content" ObjectID="_1684993365" r:id="rId4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và số đo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CB</m:t>
            </m:r>
          </m:e>
        </m:acc>
      </m:oMath>
      <w:r w:rsidRPr="004849B6">
        <w:rPr>
          <w:rFonts w:ascii="Times New Roman" w:eastAsiaTheme="minorEastAsia" w:hAnsi="Times New Roman" w:cs="Times New Roman"/>
          <w:sz w:val="26"/>
          <w:szCs w:val="26"/>
        </w:rPr>
        <w:t xml:space="preserve"> ( làm tròn đến phút)</w:t>
      </w:r>
    </w:p>
    <w:p w14:paraId="0C8022CF" w14:textId="77777777" w:rsidR="001E5934" w:rsidRPr="004849B6" w:rsidRDefault="001E5934" w:rsidP="006A4FEA">
      <w:pPr>
        <w:pStyle w:val="ListParagraph"/>
        <w:numPr>
          <w:ilvl w:val="0"/>
          <w:numId w:val="4"/>
        </w:numPr>
        <w:tabs>
          <w:tab w:val="left" w:pos="1944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eastAsiaTheme="minorEastAsia" w:hAnsi="Times New Roman" w:cs="Times New Roman"/>
          <w:sz w:val="26"/>
          <w:szCs w:val="26"/>
        </w:rPr>
        <w:t xml:space="preserve">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BAC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4849B6">
        <w:rPr>
          <w:rFonts w:ascii="Times New Roman" w:eastAsiaTheme="minorEastAsia" w:hAnsi="Times New Roman" w:cs="Times New Roman"/>
          <w:sz w:val="26"/>
          <w:szCs w:val="26"/>
        </w:rPr>
        <w:t xml:space="preserve">cắt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45BC59A">
          <v:shape id="_x0000_i1043" type="#_x0000_t75" style="width:20pt;height:14pt" o:ole="">
            <v:imagedata r:id="rId42" o:title=""/>
          </v:shape>
          <o:OLEObject Type="Embed" ProgID="Equation.DSMT4" ShapeID="_x0000_i1043" DrawAspect="Content" ObjectID="_1684993366" r:id="rId4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tại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FB8538E">
          <v:shape id="_x0000_i1044" type="#_x0000_t75" style="width:13pt;height:13pt" o:ole="">
            <v:imagedata r:id="rId44" o:title=""/>
          </v:shape>
          <o:OLEObject Type="Embed" ProgID="Equation.DSMT4" ShapeID="_x0000_i1044" DrawAspect="Content" ObjectID="_1684993367" r:id="rId4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. Tính độ dài đoạn thẳng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D6A214F">
          <v:shape id="_x0000_i1045" type="#_x0000_t75" style="width:20pt;height:13pt" o:ole="">
            <v:imagedata r:id="rId46" o:title=""/>
          </v:shape>
          <o:OLEObject Type="Embed" ProgID="Equation.DSMT4" ShapeID="_x0000_i1045" DrawAspect="Content" ObjectID="_1684993368" r:id="rId47"/>
        </w:object>
      </w:r>
      <w:r w:rsidRPr="004849B6">
        <w:rPr>
          <w:rFonts w:ascii="Times New Roman" w:hAnsi="Times New Roman" w:cs="Times New Roman"/>
          <w:sz w:val="26"/>
          <w:szCs w:val="26"/>
        </w:rPr>
        <w:t>.</w:t>
      </w:r>
    </w:p>
    <w:p w14:paraId="2AC41260" w14:textId="77777777" w:rsidR="001E5934" w:rsidRPr="004849B6" w:rsidRDefault="001E5934" w:rsidP="006A4FEA">
      <w:pPr>
        <w:tabs>
          <w:tab w:val="left" w:pos="1944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6. (2,5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Từ một điểm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B8CD2C6">
          <v:shape id="_x0000_i1046" type="#_x0000_t75" style="width:12pt;height:13pt" o:ole="">
            <v:imagedata r:id="rId48" o:title=""/>
          </v:shape>
          <o:OLEObject Type="Embed" ProgID="Equation.DSMT4" ShapeID="_x0000_i1046" DrawAspect="Content" ObjectID="_1684993369" r:id="rId4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nằm ngoài đường tròn </w:t>
      </w:r>
      <w:r w:rsidRPr="004849B6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47EF888">
          <v:shape id="_x0000_i1047" type="#_x0000_t75" style="width:34pt;height:20pt" o:ole="">
            <v:imagedata r:id="rId50" o:title=""/>
          </v:shape>
          <o:OLEObject Type="Embed" ProgID="Equation.DSMT4" ShapeID="_x0000_i1047" DrawAspect="Content" ObjectID="_1684993370" r:id="rId5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với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661143F5">
          <v:shape id="_x0000_i1048" type="#_x0000_t75" style="width:46pt;height:14pt" o:ole="">
            <v:imagedata r:id="rId52" o:title=""/>
          </v:shape>
          <o:OLEObject Type="Embed" ProgID="Equation.DSMT4" ShapeID="_x0000_i1048" DrawAspect="Content" ObjectID="_1684993371" r:id="rId5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. Vẽ hai tiếp tuyến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3F6903F1">
          <v:shape id="_x0000_i1049" type="#_x0000_t75" style="width:41pt;height:16pt" o:ole="">
            <v:imagedata r:id="rId54" o:title=""/>
          </v:shape>
          <o:OLEObject Type="Embed" ProgID="Equation.DSMT4" ShapeID="_x0000_i1049" DrawAspect="Content" ObjectID="_1684993372" r:id="rId5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với đường tròn </w:t>
      </w:r>
      <w:r w:rsidRPr="004849B6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3AC90AA5">
          <v:shape id="_x0000_i1050" type="#_x0000_t75" style="width:22pt;height:20pt" o:ole="">
            <v:imagedata r:id="rId56" o:title=""/>
          </v:shape>
          <o:OLEObject Type="Embed" ProgID="Equation.DSMT4" ShapeID="_x0000_i1050" DrawAspect="Content" ObjectID="_1684993373" r:id="rId5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( vứi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4DAA2A77">
          <v:shape id="_x0000_i1212" type="#_x0000_t75" style="width:26pt;height:16pt" o:ole="">
            <v:imagedata r:id="rId58" o:title=""/>
          </v:shape>
          <o:OLEObject Type="Embed" ProgID="Equation.DSMT4" ShapeID="_x0000_i1212" DrawAspect="Content" ObjectID="_1684993374" r:id="rId5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là các tiếp điểm)</w:t>
      </w:r>
    </w:p>
    <w:p w14:paraId="3F01C90A" w14:textId="77777777" w:rsidR="001E5934" w:rsidRPr="004849B6" w:rsidRDefault="001E5934" w:rsidP="006A4FEA">
      <w:pPr>
        <w:pStyle w:val="ListParagraph"/>
        <w:numPr>
          <w:ilvl w:val="0"/>
          <w:numId w:val="5"/>
        </w:numPr>
        <w:tabs>
          <w:tab w:val="left" w:pos="1944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Chứng minh tứ giác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142BFEDC">
          <v:shape id="_x0000_i1052" type="#_x0000_t75" style="width:37pt;height:14pt" o:ole="">
            <v:imagedata r:id="rId60" o:title=""/>
          </v:shape>
          <o:OLEObject Type="Embed" ProgID="Equation.DSMT4" ShapeID="_x0000_i1052" DrawAspect="Content" ObjectID="_1684993375" r:id="rId61"/>
        </w:object>
      </w:r>
      <w:r w:rsidRPr="004849B6">
        <w:rPr>
          <w:rFonts w:ascii="Times New Roman" w:hAnsi="Times New Roman" w:cs="Times New Roman"/>
          <w:sz w:val="26"/>
          <w:szCs w:val="26"/>
        </w:rPr>
        <w:t>nội tiếp được đường tròn.</w:t>
      </w:r>
    </w:p>
    <w:p w14:paraId="428A4825" w14:textId="77777777" w:rsidR="001E5934" w:rsidRPr="004849B6" w:rsidRDefault="001E5934" w:rsidP="006A4FEA">
      <w:pPr>
        <w:pStyle w:val="ListParagraph"/>
        <w:numPr>
          <w:ilvl w:val="0"/>
          <w:numId w:val="5"/>
        </w:numPr>
        <w:tabs>
          <w:tab w:val="left" w:pos="1944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6DCF969">
          <v:shape id="_x0000_i1053" type="#_x0000_t75" style="width:16pt;height:13pt" o:ole="">
            <v:imagedata r:id="rId62" o:title=""/>
          </v:shape>
          <o:OLEObject Type="Embed" ProgID="Equation.DSMT4" ShapeID="_x0000_i1053" DrawAspect="Content" ObjectID="_1684993376" r:id="rId6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thuộc cung nhỏ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65939E4">
          <v:shape id="_x0000_i1054" type="#_x0000_t75" style="width:21pt;height:13pt" o:ole="">
            <v:imagedata r:id="rId64" o:title=""/>
          </v:shape>
          <o:OLEObject Type="Embed" ProgID="Equation.DSMT4" ShapeID="_x0000_i1054" DrawAspect="Content" ObjectID="_1684993377" r:id="rId6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(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80EA655">
          <v:shape id="_x0000_i1055" type="#_x0000_t75" style="width:16pt;height:13pt" o:ole="">
            <v:imagedata r:id="rId66" o:title=""/>
          </v:shape>
          <o:OLEObject Type="Embed" ProgID="Equation.DSMT4" ShapeID="_x0000_i1055" DrawAspect="Content" ObjectID="_1684993378" r:id="rId6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khác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65100828">
          <v:shape id="_x0000_i1056" type="#_x0000_t75" style="width:13pt;height:13pt" o:ole="">
            <v:imagedata r:id="rId68" o:title=""/>
          </v:shape>
          <o:OLEObject Type="Embed" ProgID="Equation.DSMT4" ShapeID="_x0000_i1056" DrawAspect="Content" ObjectID="_1684993379" r:id="rId6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,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315DB58">
          <v:shape id="_x0000_i1057" type="#_x0000_t75" style="width:16pt;height:13pt" o:ole="">
            <v:imagedata r:id="rId70" o:title=""/>
          </v:shape>
          <o:OLEObject Type="Embed" ProgID="Equation.DSMT4" ShapeID="_x0000_i1057" DrawAspect="Content" ObjectID="_1684993380" r:id="rId7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khác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88C9FA0">
          <v:shape id="_x0000_i1058" type="#_x0000_t75" style="width:12pt;height:13pt" o:ole="">
            <v:imagedata r:id="rId72" o:title=""/>
          </v:shape>
          <o:OLEObject Type="Embed" ProgID="Equation.DSMT4" ShapeID="_x0000_i1058" DrawAspect="Content" ObjectID="_1684993381" r:id="rId7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,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1060" w:dyaOrig="260" w14:anchorId="75D4A319">
          <v:shape id="_x0000_i1059" type="#_x0000_t75" style="width:53pt;height:13pt" o:ole="">
            <v:imagedata r:id="rId74" o:title=""/>
          </v:shape>
          <o:OLEObject Type="Embed" ProgID="Equation.DSMT4" ShapeID="_x0000_i1059" DrawAspect="Content" ObjectID="_1684993382" r:id="rId7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). Tia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7981FE73">
          <v:shape id="_x0000_i1060" type="#_x0000_t75" style="width:24pt;height:13pt" o:ole="">
            <v:imagedata r:id="rId76" o:title=""/>
          </v:shape>
          <o:OLEObject Type="Embed" ProgID="Equation.DSMT4" ShapeID="_x0000_i1060" DrawAspect="Content" ObjectID="_1684993383" r:id="rId7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4849B6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0B0B7219">
          <v:shape id="_x0000_i1061" type="#_x0000_t75" style="width:22pt;height:20pt" o:ole="">
            <v:imagedata r:id="rId78" o:title=""/>
          </v:shape>
          <o:OLEObject Type="Embed" ProgID="Equation.DSMT4" ShapeID="_x0000_i1061" DrawAspect="Content" ObjectID="_1684993384" r:id="rId7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tại điểm thứ hai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124E759">
          <v:shape id="_x0000_i1062" type="#_x0000_t75" style="width:14pt;height:14pt" o:ole="">
            <v:imagedata r:id="rId80" o:title=""/>
          </v:shape>
          <o:OLEObject Type="Embed" ProgID="Equation.DSMT4" ShapeID="_x0000_i1062" DrawAspect="Content" ObjectID="_1684993385" r:id="rId8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. Đoạn thẳng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0FCC1900">
          <v:shape id="_x0000_i1063" type="#_x0000_t75" style="width:21pt;height:14pt" o:ole="">
            <v:imagedata r:id="rId82" o:title=""/>
          </v:shape>
          <o:OLEObject Type="Embed" ProgID="Equation.DSMT4" ShapeID="_x0000_i1063" DrawAspect="Content" ObjectID="_1684993386" r:id="rId8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cắt cung nhỏ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23E7DC69">
          <v:shape id="_x0000_i1064" type="#_x0000_t75" style="width:21pt;height:13pt" o:ole="">
            <v:imagedata r:id="rId84" o:title=""/>
          </v:shape>
          <o:OLEObject Type="Embed" ProgID="Equation.DSMT4" ShapeID="_x0000_i1064" DrawAspect="Content" ObjectID="_1684993387" r:id="rId8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tại K. Chứng minh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0FF5F98">
          <v:shape id="_x0000_i1065" type="#_x0000_t75" style="width:22pt;height:14pt" o:ole="">
            <v:imagedata r:id="rId86" o:title=""/>
          </v:shape>
          <o:OLEObject Type="Embed" ProgID="Equation.DSMT4" ShapeID="_x0000_i1065" DrawAspect="Content" ObjectID="_1684993388" r:id="rId8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là tia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DNE</m:t>
            </m:r>
          </m:e>
        </m:acc>
      </m:oMath>
      <w:r w:rsidR="004849B6" w:rsidRPr="004849B6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14:paraId="4DFE802B" w14:textId="77777777" w:rsidR="004849B6" w:rsidRPr="004849B6" w:rsidRDefault="004849B6" w:rsidP="006A4FEA">
      <w:pPr>
        <w:pStyle w:val="ListParagraph"/>
        <w:numPr>
          <w:ilvl w:val="0"/>
          <w:numId w:val="5"/>
        </w:numPr>
        <w:tabs>
          <w:tab w:val="left" w:pos="1944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sz w:val="26"/>
          <w:szCs w:val="26"/>
        </w:rPr>
        <w:t xml:space="preserve">Kẻ đường kính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30030D95">
          <v:shape id="_x0000_i1066" type="#_x0000_t75" style="width:21pt;height:16pt" o:ole="">
            <v:imagedata r:id="rId88" o:title=""/>
          </v:shape>
          <o:OLEObject Type="Embed" ProgID="Equation.DSMT4" ShapeID="_x0000_i1066" DrawAspect="Content" ObjectID="_1684993389" r:id="rId89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cảu đường tròn </w:t>
      </w:r>
      <w:r w:rsidRPr="004849B6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002CCBEC">
          <v:shape id="_x0000_i1067" type="#_x0000_t75" style="width:34pt;height:20pt" o:ole="">
            <v:imagedata r:id="rId90" o:title=""/>
          </v:shape>
          <o:OLEObject Type="Embed" ProgID="Equation.DSMT4" ShapeID="_x0000_i1067" DrawAspect="Content" ObjectID="_1684993390" r:id="rId9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. Tia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5197D874">
          <v:shape id="_x0000_i1068" type="#_x0000_t75" style="width:21pt;height:16pt" o:ole="">
            <v:imagedata r:id="rId92" o:title=""/>
          </v:shape>
          <o:OLEObject Type="Embed" ProgID="Equation.DSMT4" ShapeID="_x0000_i1068" DrawAspect="Content" ObjectID="_1684993391" r:id="rId9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cắt </w:t>
      </w:r>
      <w:r w:rsidRPr="004849B6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4957AB10">
          <v:shape id="_x0000_i1069" type="#_x0000_t75" style="width:20pt;height:13pt" o:ole="">
            <v:imagedata r:id="rId94" o:title=""/>
          </v:shape>
          <o:OLEObject Type="Embed" ProgID="Equation.DSMT4" ShapeID="_x0000_i1069" DrawAspect="Content" ObjectID="_1684993392" r:id="rId95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tại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434A73A2">
          <v:shape id="_x0000_i1070" type="#_x0000_t75" style="width:12pt;height:14pt" o:ole="">
            <v:imagedata r:id="rId96" o:title=""/>
          </v:shape>
          <o:OLEObject Type="Embed" ProgID="Equation.DSMT4" ShapeID="_x0000_i1070" DrawAspect="Content" ObjectID="_1684993393" r:id="rId97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1900" w:dyaOrig="279" w14:anchorId="1A42DA22">
          <v:shape id="_x0000_i1071" type="#_x0000_t75" style="width:95pt;height:14pt" o:ole="">
            <v:imagedata r:id="rId98" o:title=""/>
          </v:shape>
          <o:OLEObject Type="Embed" ProgID="Equation.DSMT4" ShapeID="_x0000_i1071" DrawAspect="Content" ObjectID="_1684993394" r:id="rId99"/>
        </w:object>
      </w:r>
      <w:r w:rsidRPr="004849B6">
        <w:rPr>
          <w:rFonts w:ascii="Times New Roman" w:hAnsi="Times New Roman" w:cs="Times New Roman"/>
          <w:sz w:val="26"/>
          <w:szCs w:val="26"/>
        </w:rPr>
        <w:t>.</w:t>
      </w:r>
    </w:p>
    <w:p w14:paraId="3787CB76" w14:textId="77777777" w:rsidR="004849B6" w:rsidRPr="004849B6" w:rsidRDefault="004849B6" w:rsidP="004849B6">
      <w:pPr>
        <w:tabs>
          <w:tab w:val="left" w:pos="1944"/>
        </w:tabs>
        <w:rPr>
          <w:rFonts w:ascii="Times New Roman" w:hAnsi="Times New Roman" w:cs="Times New Roman"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Bài 7. (0,5 điểm)</w:t>
      </w:r>
      <w:r w:rsidRPr="004849B6">
        <w:rPr>
          <w:rFonts w:ascii="Times New Roman" w:hAnsi="Times New Roman" w:cs="Times New Roman"/>
          <w:sz w:val="26"/>
          <w:szCs w:val="26"/>
        </w:rPr>
        <w:t xml:space="preserve"> Tìm tất cả các giá trị </w:t>
      </w:r>
      <w:r w:rsidRPr="004849B6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11B6FA62">
          <v:shape id="_x0000_i1072" type="#_x0000_t75" style="width:13pt;height:11pt" o:ole="">
            <v:imagedata r:id="rId100" o:title=""/>
          </v:shape>
          <o:OLEObject Type="Embed" ProgID="Equation.DSMT4" ShapeID="_x0000_i1072" DrawAspect="Content" ObjectID="_1684993395" r:id="rId101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là số nguyên sao cho giao điểm của đồ thị hai hàm số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1120" w:dyaOrig="360" w14:anchorId="33B045A3">
          <v:shape id="_x0000_i1073" type="#_x0000_t75" style="width:56pt;height:18pt" o:ole="">
            <v:imagedata r:id="rId102" o:title=""/>
          </v:shape>
          <o:OLEObject Type="Embed" ProgID="Equation.DSMT4" ShapeID="_x0000_i1073" DrawAspect="Content" ObjectID="_1684993396" r:id="rId103"/>
        </w:object>
      </w:r>
      <w:r w:rsidRPr="004849B6">
        <w:rPr>
          <w:rFonts w:ascii="Times New Roman" w:hAnsi="Times New Roman" w:cs="Times New Roman"/>
          <w:sz w:val="26"/>
          <w:szCs w:val="26"/>
        </w:rPr>
        <w:t xml:space="preserve"> và </w:t>
      </w:r>
      <w:r w:rsidRPr="004849B6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0C6C555C">
          <v:shape id="_x0000_i1074" type="#_x0000_t75" style="width:61pt;height:16pt" o:ole="">
            <v:imagedata r:id="rId104" o:title=""/>
          </v:shape>
          <o:OLEObject Type="Embed" ProgID="Equation.DSMT4" ShapeID="_x0000_i1074" DrawAspect="Content" ObjectID="_1684993397" r:id="rId105"/>
        </w:object>
      </w:r>
      <w:r w:rsidRPr="004849B6">
        <w:rPr>
          <w:rFonts w:ascii="Times New Roman" w:hAnsi="Times New Roman" w:cs="Times New Roman"/>
          <w:sz w:val="26"/>
          <w:szCs w:val="26"/>
        </w:rPr>
        <w:t>có tọa độ là các số nguyên dương.</w:t>
      </w:r>
    </w:p>
    <w:p w14:paraId="6F953F89" w14:textId="77777777" w:rsidR="004849B6" w:rsidRPr="004849B6" w:rsidRDefault="004849B6" w:rsidP="004849B6">
      <w:pPr>
        <w:tabs>
          <w:tab w:val="left" w:pos="1944"/>
        </w:tabs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849B6">
        <w:rPr>
          <w:rFonts w:ascii="Times New Roman" w:hAnsi="Times New Roman" w:cs="Times New Roman"/>
          <w:b/>
          <w:sz w:val="26"/>
          <w:szCs w:val="26"/>
        </w:rPr>
        <w:t>------HẾT-----</w:t>
      </w:r>
    </w:p>
    <w:p w14:paraId="4BB36A86" w14:textId="77777777" w:rsidR="005B25DE" w:rsidRPr="004849B6" w:rsidRDefault="005B25DE" w:rsidP="005B25DE">
      <w:pPr>
        <w:rPr>
          <w:rFonts w:ascii="Times New Roman" w:hAnsi="Times New Roman" w:cs="Times New Roman"/>
          <w:sz w:val="26"/>
          <w:szCs w:val="26"/>
        </w:rPr>
      </w:pPr>
    </w:p>
    <w:p w14:paraId="381AA735" w14:textId="613DD8E8" w:rsidR="006A4FEA" w:rsidRPr="00013825" w:rsidRDefault="006A4FEA" w:rsidP="006A4FEA">
      <w:pPr>
        <w:jc w:val="center"/>
        <w:rPr>
          <w:rFonts w:ascii="Times New Roman" w:hAnsi="Times New Roman" w:cs="Times New Roman"/>
          <w:b/>
          <w:sz w:val="28"/>
          <w:szCs w:val="26"/>
        </w:rPr>
      </w:pPr>
      <w:r w:rsidRPr="00013825">
        <w:rPr>
          <w:rFonts w:ascii="Times New Roman" w:hAnsi="Times New Roman" w:cs="Times New Roman"/>
          <w:b/>
          <w:sz w:val="28"/>
          <w:szCs w:val="26"/>
        </w:rPr>
        <w:t>ĐÁP ÁN ĐỀ THI VÀO 10 TỈNH VĨNH LONG 2021-2022</w:t>
      </w:r>
    </w:p>
    <w:p w14:paraId="718D7916" w14:textId="77777777" w:rsidR="006A4FEA" w:rsidRPr="00013825" w:rsidRDefault="006A4FEA" w:rsidP="006A4FEA">
      <w:pPr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b/>
          <w:sz w:val="26"/>
          <w:szCs w:val="26"/>
        </w:rPr>
        <w:t>Bài 1 (1,0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A4FEA" w:rsidRPr="00013825" w14:paraId="12EEFDE4" w14:textId="77777777" w:rsidTr="002E08AF">
        <w:tc>
          <w:tcPr>
            <w:tcW w:w="4675" w:type="dxa"/>
          </w:tcPr>
          <w:p w14:paraId="5B6B4337" w14:textId="77777777" w:rsidR="006A4FEA" w:rsidRPr="00013825" w:rsidRDefault="006A4FEA" w:rsidP="006A4FEA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2220" w:dyaOrig="360" w14:anchorId="5DAF92F8">
                <v:shape id="_x0000_i1075" type="#_x0000_t75" style="width:111pt;height:18pt" o:ole="">
                  <v:imagedata r:id="rId6" o:title=""/>
                </v:shape>
                <o:OLEObject Type="Embed" ProgID="Equation.DSMT4" ShapeID="_x0000_i1075" DrawAspect="Content" ObjectID="_1684993398" r:id="rId106"/>
              </w:object>
            </w:r>
          </w:p>
          <w:p w14:paraId="3CFE897F" w14:textId="77777777" w:rsidR="006A4FEA" w:rsidRPr="00013825" w:rsidRDefault="006A4FEA" w:rsidP="002E08AF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939" w:dyaOrig="760" w14:anchorId="33A62649">
                <v:shape id="_x0000_i1076" type="#_x0000_t75" style="width:97pt;height:38pt" o:ole="">
                  <v:imagedata r:id="rId107" o:title=""/>
                </v:shape>
                <o:OLEObject Type="Embed" ProgID="Equation.DSMT4" ShapeID="_x0000_i1076" DrawAspect="Content" ObjectID="_1684993399" r:id="rId108"/>
              </w:object>
            </w:r>
          </w:p>
        </w:tc>
        <w:tc>
          <w:tcPr>
            <w:tcW w:w="4675" w:type="dxa"/>
          </w:tcPr>
          <w:p w14:paraId="0BED91ED" w14:textId="77777777" w:rsidR="006A4FEA" w:rsidRPr="00013825" w:rsidRDefault="006A4FEA" w:rsidP="006A4FEA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00" w:dyaOrig="720" w14:anchorId="08179178">
                <v:shape id="_x0000_i1077" type="#_x0000_t75" style="width:130.5pt;height:36pt" o:ole="">
                  <v:imagedata r:id="rId8" o:title=""/>
                </v:shape>
                <o:OLEObject Type="Embed" ProgID="Equation.DSMT4" ShapeID="_x0000_i1077" DrawAspect="Content" ObjectID="_1684993400" r:id="rId109"/>
              </w:object>
            </w:r>
          </w:p>
          <w:p w14:paraId="3403DAD5" w14:textId="77777777" w:rsidR="006A4FEA" w:rsidRPr="00013825" w:rsidRDefault="006A4FEA" w:rsidP="002E08AF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2820" w:dyaOrig="1640" w14:anchorId="0B345EFF">
                <v:shape id="_x0000_i1078" type="#_x0000_t75" style="width:141pt;height:82pt" o:ole="">
                  <v:imagedata r:id="rId110" o:title=""/>
                </v:shape>
                <o:OLEObject Type="Embed" ProgID="Equation.DSMT4" ShapeID="_x0000_i1078" DrawAspect="Content" ObjectID="_1684993401" r:id="rId111"/>
              </w:object>
            </w:r>
          </w:p>
        </w:tc>
      </w:tr>
    </w:tbl>
    <w:p w14:paraId="758EC581" w14:textId="77777777" w:rsidR="006A4FEA" w:rsidRPr="00013825" w:rsidRDefault="006A4FEA" w:rsidP="006A4FEA">
      <w:pPr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 </w:t>
      </w:r>
      <w:r w:rsidRPr="00013825">
        <w:rPr>
          <w:rFonts w:ascii="Times New Roman" w:hAnsi="Times New Roman" w:cs="Times New Roman"/>
          <w:b/>
          <w:sz w:val="26"/>
          <w:szCs w:val="26"/>
        </w:rPr>
        <w:t>Bài 2 ( 2,0 điểm)</w:t>
      </w:r>
    </w:p>
    <w:p w14:paraId="013BD01E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a có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1840" w:dyaOrig="320" w14:anchorId="732D0B2A">
          <v:shape id="_x0000_i1079" type="#_x0000_t75" style="width:92pt;height:16pt" o:ole="">
            <v:imagedata r:id="rId112" o:title=""/>
          </v:shape>
          <o:OLEObject Type="Embed" ProgID="Equation.DSMT4" ShapeID="_x0000_i1079" DrawAspect="Content" ObjectID="_1684993402" r:id="rId113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nên phương trình đã cho cso 2 nghiệm phân biệt </w:t>
      </w:r>
      <w:r w:rsidRPr="00013825">
        <w:rPr>
          <w:rFonts w:ascii="Times New Roman" w:hAnsi="Times New Roman" w:cs="Times New Roman"/>
          <w:position w:val="-64"/>
          <w:sz w:val="26"/>
          <w:szCs w:val="26"/>
        </w:rPr>
        <w:object w:dxaOrig="1600" w:dyaOrig="1400" w14:anchorId="221242BF">
          <v:shape id="_x0000_i1080" type="#_x0000_t75" style="width:80pt;height:70pt" o:ole="">
            <v:imagedata r:id="rId114" o:title=""/>
          </v:shape>
          <o:OLEObject Type="Embed" ProgID="Equation.DSMT4" ShapeID="_x0000_i1080" DrawAspect="Content" ObjectID="_1684993403" r:id="rId115"/>
        </w:object>
      </w:r>
    </w:p>
    <w:p w14:paraId="6EABB1E3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ậy tập nghiệm của phương trình là </w:t>
      </w:r>
      <w:r w:rsidRPr="00013825">
        <w:rPr>
          <w:rFonts w:ascii="Times New Roman" w:hAnsi="Times New Roman" w:cs="Times New Roman"/>
          <w:position w:val="-10"/>
          <w:sz w:val="26"/>
          <w:szCs w:val="26"/>
        </w:rPr>
        <w:object w:dxaOrig="940" w:dyaOrig="320" w14:anchorId="31974FDC">
          <v:shape id="_x0000_i1081" type="#_x0000_t75" style="width:47pt;height:16pt" o:ole="">
            <v:imagedata r:id="rId116" o:title=""/>
          </v:shape>
          <o:OLEObject Type="Embed" ProgID="Equation.DSMT4" ShapeID="_x0000_i1081" DrawAspect="Content" ObjectID="_1684993404" r:id="rId117"/>
        </w:object>
      </w:r>
      <w:r w:rsidRPr="00013825">
        <w:rPr>
          <w:rFonts w:ascii="Times New Roman" w:hAnsi="Times New Roman" w:cs="Times New Roman"/>
          <w:sz w:val="26"/>
          <w:szCs w:val="26"/>
        </w:rPr>
        <w:t>.</w:t>
      </w:r>
    </w:p>
    <w:p w14:paraId="4BD44B00" w14:textId="77777777" w:rsidR="006A4FEA" w:rsidRPr="00013825" w:rsidRDefault="006A4FEA" w:rsidP="006A4FE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ương tự có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1200" w:dyaOrig="680" w14:anchorId="14DF86C9">
          <v:shape id="_x0000_i1082" type="#_x0000_t75" style="width:60pt;height:34pt" o:ole="">
            <v:imagedata r:id="rId118" o:title=""/>
          </v:shape>
          <o:OLEObject Type="Embed" ProgID="Equation.DSMT4" ShapeID="_x0000_i1082" DrawAspect="Content" ObjectID="_1684993405" r:id="rId119"/>
        </w:object>
      </w:r>
    </w:p>
    <w:p w14:paraId="2A4E15D8" w14:textId="77777777" w:rsidR="006A4FEA" w:rsidRPr="00013825" w:rsidRDefault="006A4FEA" w:rsidP="006A4FE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30"/>
          <w:sz w:val="26"/>
          <w:szCs w:val="26"/>
        </w:rPr>
        <w:object w:dxaOrig="5360" w:dyaOrig="720" w14:anchorId="5E429B05">
          <v:shape id="_x0000_i1083" type="#_x0000_t75" style="width:268.5pt;height:36pt" o:ole="">
            <v:imagedata r:id="rId120" o:title=""/>
          </v:shape>
          <o:OLEObject Type="Embed" ProgID="Equation.DSMT4" ShapeID="_x0000_i1083" DrawAspect="Content" ObjectID="_1684993406" r:id="rId121"/>
        </w:object>
      </w:r>
    </w:p>
    <w:p w14:paraId="10A8C6F4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ậy tập nghiệm của phương tình là </w:t>
      </w:r>
      <w:r w:rsidRPr="00013825">
        <w:rPr>
          <w:rFonts w:ascii="Times New Roman" w:hAnsi="Times New Roman" w:cs="Times New Roman"/>
          <w:position w:val="-14"/>
          <w:sz w:val="26"/>
          <w:szCs w:val="26"/>
        </w:rPr>
        <w:object w:dxaOrig="1300" w:dyaOrig="400" w14:anchorId="3C41EC07">
          <v:shape id="_x0000_i1084" type="#_x0000_t75" style="width:65pt;height:20pt" o:ole="">
            <v:imagedata r:id="rId122" o:title=""/>
          </v:shape>
          <o:OLEObject Type="Embed" ProgID="Equation.DSMT4" ShapeID="_x0000_i1084" DrawAspect="Content" ObjectID="_1684993407" r:id="rId123"/>
        </w:object>
      </w:r>
      <w:r w:rsidRPr="00013825">
        <w:rPr>
          <w:rFonts w:ascii="Times New Roman" w:hAnsi="Times New Roman" w:cs="Times New Roman"/>
          <w:sz w:val="26"/>
          <w:szCs w:val="26"/>
        </w:rPr>
        <w:t>.</w:t>
      </w:r>
    </w:p>
    <w:p w14:paraId="35E53D0F" w14:textId="77777777" w:rsidR="006A4FEA" w:rsidRPr="00013825" w:rsidRDefault="006A4FEA" w:rsidP="006A4FE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Đặt </w:t>
      </w:r>
      <w:r w:rsidRPr="00013825">
        <w:rPr>
          <w:rFonts w:ascii="Times New Roman" w:hAnsi="Times New Roman" w:cs="Times New Roman"/>
          <w:position w:val="-14"/>
          <w:sz w:val="26"/>
          <w:szCs w:val="26"/>
        </w:rPr>
        <w:object w:dxaOrig="1260" w:dyaOrig="400" w14:anchorId="4808A0E2">
          <v:shape id="_x0000_i1085" type="#_x0000_t75" style="width:63pt;height:20pt" o:ole="">
            <v:imagedata r:id="rId124" o:title=""/>
          </v:shape>
          <o:OLEObject Type="Embed" ProgID="Equation.DSMT4" ShapeID="_x0000_i1085" DrawAspect="Content" ObjectID="_1684993408" r:id="rId125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, phương trình đã cho trở thành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1400" w:dyaOrig="320" w14:anchorId="0E10DDDD">
          <v:shape id="_x0000_i1086" type="#_x0000_t75" style="width:70pt;height:16pt" o:ole="">
            <v:imagedata r:id="rId126" o:title=""/>
          </v:shape>
          <o:OLEObject Type="Embed" ProgID="Equation.DSMT4" ShapeID="_x0000_i1086" DrawAspect="Content" ObjectID="_1684993409" r:id="rId127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(*)</w:t>
      </w:r>
    </w:p>
    <w:p w14:paraId="366427B1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a có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2160" w:dyaOrig="279" w14:anchorId="381C2002">
          <v:shape id="_x0000_i1087" type="#_x0000_t75" style="width:108pt;height:14pt" o:ole="">
            <v:imagedata r:id="rId128" o:title=""/>
          </v:shape>
          <o:OLEObject Type="Embed" ProgID="Equation.DSMT4" ShapeID="_x0000_i1087" DrawAspect="Content" ObjectID="_1684993410" r:id="rId129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nên phương trình (*) có nghiệm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2A04B376">
          <v:shape id="_x0000_i1088" type="#_x0000_t75" style="width:31pt;height:14pt" o:ole="">
            <v:imagedata r:id="rId130" o:title=""/>
          </v:shape>
          <o:OLEObject Type="Embed" ProgID="Equation.DSMT4" ShapeID="_x0000_i1088" DrawAspect="Content" ObjectID="_1684993411" r:id="rId131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(loại)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620" w:dyaOrig="620" w14:anchorId="11657B54">
          <v:shape id="_x0000_i1089" type="#_x0000_t75" style="width:31pt;height:31pt" o:ole="">
            <v:imagedata r:id="rId132" o:title=""/>
          </v:shape>
          <o:OLEObject Type="Embed" ProgID="Equation.DSMT4" ShapeID="_x0000_i1089" DrawAspect="Content" ObjectID="_1684993412" r:id="rId133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( thỏa mãn)</w:t>
      </w:r>
    </w:p>
    <w:p w14:paraId="3B537077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ới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2560" w:dyaOrig="620" w14:anchorId="7D390799">
          <v:shape id="_x0000_i1090" type="#_x0000_t75" style="width:127.5pt;height:31pt" o:ole="">
            <v:imagedata r:id="rId134" o:title=""/>
          </v:shape>
          <o:OLEObject Type="Embed" ProgID="Equation.DSMT4" ShapeID="_x0000_i1090" DrawAspect="Content" ObjectID="_1684993413" r:id="rId135"/>
        </w:object>
      </w:r>
    </w:p>
    <w:p w14:paraId="0B0E63CB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42171F10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ậy tập nghiệm của phương trình là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1020" w:dyaOrig="680" w14:anchorId="0FE580BB">
          <v:shape id="_x0000_i1091" type="#_x0000_t75" style="width:51pt;height:34pt" o:ole="">
            <v:imagedata r:id="rId136" o:title=""/>
          </v:shape>
          <o:OLEObject Type="Embed" ProgID="Equation.DSMT4" ShapeID="_x0000_i1091" DrawAspect="Content" ObjectID="_1684993414" r:id="rId137"/>
        </w:object>
      </w:r>
    </w:p>
    <w:p w14:paraId="0C0F8B1F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Bài 3 (2.0 điểm)</w:t>
      </w:r>
    </w:p>
    <w:p w14:paraId="4B58E3BA" w14:textId="15F04569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41"/>
        <w:gridCol w:w="1442"/>
        <w:gridCol w:w="1442"/>
        <w:gridCol w:w="1442"/>
        <w:gridCol w:w="1442"/>
        <w:gridCol w:w="1421"/>
      </w:tblGrid>
      <w:tr w:rsidR="006A4FEA" w:rsidRPr="00013825" w14:paraId="6E5FB07F" w14:textId="77777777" w:rsidTr="002E08AF">
        <w:tc>
          <w:tcPr>
            <w:tcW w:w="1441" w:type="dxa"/>
          </w:tcPr>
          <w:p w14:paraId="2C252AA4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1442" w:type="dxa"/>
          </w:tcPr>
          <w:p w14:paraId="28E1A7C7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-4</w:t>
            </w:r>
          </w:p>
        </w:tc>
        <w:tc>
          <w:tcPr>
            <w:tcW w:w="1442" w:type="dxa"/>
          </w:tcPr>
          <w:p w14:paraId="73EE3ABB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  <w:tc>
          <w:tcPr>
            <w:tcW w:w="1442" w:type="dxa"/>
          </w:tcPr>
          <w:p w14:paraId="1550160A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442" w:type="dxa"/>
          </w:tcPr>
          <w:p w14:paraId="3C6A4C15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21" w:type="dxa"/>
          </w:tcPr>
          <w:p w14:paraId="54F5A249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6A4FEA" w:rsidRPr="00013825" w14:paraId="556C7A7F" w14:textId="77777777" w:rsidTr="002E08AF">
        <w:tc>
          <w:tcPr>
            <w:tcW w:w="1441" w:type="dxa"/>
          </w:tcPr>
          <w:p w14:paraId="6802DA24" w14:textId="56FBD391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40" w:dyaOrig="620" w14:anchorId="3370383E">
                <v:shape id="_x0000_i1229" type="#_x0000_t75" style="width:42pt;height:31pt" o:ole="">
                  <v:imagedata r:id="rId138" o:title=""/>
                </v:shape>
                <o:OLEObject Type="Embed" ProgID="Equation.DSMT4" ShapeID="_x0000_i1229" DrawAspect="Content" ObjectID="_1684993415" r:id="rId139"/>
              </w:object>
            </w:r>
          </w:p>
        </w:tc>
        <w:tc>
          <w:tcPr>
            <w:tcW w:w="1442" w:type="dxa"/>
          </w:tcPr>
          <w:p w14:paraId="50778765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42" w:type="dxa"/>
          </w:tcPr>
          <w:p w14:paraId="14921240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42" w:type="dxa"/>
          </w:tcPr>
          <w:p w14:paraId="42D2CB96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442" w:type="dxa"/>
          </w:tcPr>
          <w:p w14:paraId="2BD90505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21" w:type="dxa"/>
          </w:tcPr>
          <w:p w14:paraId="3FA26E41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14:paraId="3DA42D88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876"/>
        <w:gridCol w:w="2877"/>
        <w:gridCol w:w="2877"/>
      </w:tblGrid>
      <w:tr w:rsidR="006A4FEA" w:rsidRPr="00013825" w14:paraId="001D3180" w14:textId="77777777" w:rsidTr="002E08AF">
        <w:tc>
          <w:tcPr>
            <w:tcW w:w="2876" w:type="dxa"/>
          </w:tcPr>
          <w:p w14:paraId="13FF5B92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x</w:t>
            </w:r>
          </w:p>
        </w:tc>
        <w:tc>
          <w:tcPr>
            <w:tcW w:w="2877" w:type="dxa"/>
          </w:tcPr>
          <w:p w14:paraId="46689E0C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2877" w:type="dxa"/>
          </w:tcPr>
          <w:p w14:paraId="3683FA11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6A4FEA" w:rsidRPr="00013825" w14:paraId="1DB75C08" w14:textId="77777777" w:rsidTr="002E08AF">
        <w:tc>
          <w:tcPr>
            <w:tcW w:w="2876" w:type="dxa"/>
          </w:tcPr>
          <w:p w14:paraId="7B00AE5F" w14:textId="2E46B79C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19" w:dyaOrig="620" w14:anchorId="4367B379">
                <v:shape id="_x0000_i1233" type="#_x0000_t75" style="width:61pt;height:31pt" o:ole="">
                  <v:imagedata r:id="rId140" o:title=""/>
                </v:shape>
                <o:OLEObject Type="Embed" ProgID="Equation.DSMT4" ShapeID="_x0000_i1233" DrawAspect="Content" ObjectID="_1684993416" r:id="rId141"/>
              </w:object>
            </w:r>
          </w:p>
        </w:tc>
        <w:tc>
          <w:tcPr>
            <w:tcW w:w="2877" w:type="dxa"/>
          </w:tcPr>
          <w:p w14:paraId="642E7F87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877" w:type="dxa"/>
          </w:tcPr>
          <w:p w14:paraId="66DF406C" w14:textId="77777777" w:rsidR="006A4FEA" w:rsidRPr="00013825" w:rsidRDefault="006A4FEA" w:rsidP="002E08A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13825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</w:tbl>
    <w:p w14:paraId="505007EA" w14:textId="77777777" w:rsidR="008C7C85" w:rsidRDefault="008C7C85" w:rsidP="006A4FEA">
      <w:pPr>
        <w:ind w:left="360"/>
        <w:jc w:val="center"/>
        <w:rPr>
          <w:noProof/>
        </w:rPr>
      </w:pPr>
    </w:p>
    <w:p w14:paraId="1E526EDB" w14:textId="0A85F68C" w:rsidR="006A4FEA" w:rsidRDefault="006A4FEA" w:rsidP="006A4FEA">
      <w:pPr>
        <w:ind w:left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6E69611E" wp14:editId="50E3423D">
            <wp:extent cx="3408004" cy="244475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"/>
                    <a:srcRect l="1762" t="664" r="9398" b="3212"/>
                    <a:stretch/>
                  </pic:blipFill>
                  <pic:spPr bwMode="auto">
                    <a:xfrm>
                      <a:off x="0" y="0"/>
                      <a:ext cx="3411608" cy="2447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739A21" w14:textId="77777777" w:rsidR="006A4FEA" w:rsidRPr="00013825" w:rsidRDefault="006A4FEA" w:rsidP="006A4FEA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013825">
        <w:rPr>
          <w:position w:val="-14"/>
        </w:rPr>
        <w:object w:dxaOrig="3300" w:dyaOrig="400" w14:anchorId="31903EE9">
          <v:shape id="_x0000_i1094" type="#_x0000_t75" style="width:165pt;height:20pt" o:ole="">
            <v:imagedata r:id="rId143" o:title=""/>
          </v:shape>
          <o:OLEObject Type="Embed" ProgID="Equation.DSMT4" ShapeID="_x0000_i1094" DrawAspect="Content" ObjectID="_1684993417" r:id="rId144"/>
        </w:object>
      </w:r>
    </w:p>
    <w:p w14:paraId="7CECC445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Để phương tình đã cho có 2 nghiệm phân biệt thì </w:t>
      </w:r>
      <w:r w:rsidRPr="00013825">
        <w:rPr>
          <w:rFonts w:ascii="Times New Roman" w:hAnsi="Times New Roman" w:cs="Times New Roman"/>
          <w:position w:val="-14"/>
          <w:sz w:val="26"/>
          <w:szCs w:val="26"/>
        </w:rPr>
        <w:object w:dxaOrig="3080" w:dyaOrig="400" w14:anchorId="05CA4731">
          <v:shape id="_x0000_i1095" type="#_x0000_t75" style="width:154pt;height:20pt" o:ole="">
            <v:imagedata r:id="rId145" o:title=""/>
          </v:shape>
          <o:OLEObject Type="Embed" ProgID="Equation.DSMT4" ShapeID="_x0000_i1095" DrawAspect="Content" ObjectID="_1684993418" r:id="rId146"/>
        </w:object>
      </w:r>
    </w:p>
    <w:p w14:paraId="22327491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Khi đó áp dụng hệ thức Vi –ét ta có:</w:t>
      </w:r>
      <w:r w:rsidRPr="00013825">
        <w:rPr>
          <w:rFonts w:ascii="Times New Roman" w:hAnsi="Times New Roman" w:cs="Times New Roman"/>
          <w:position w:val="-32"/>
          <w:sz w:val="26"/>
          <w:szCs w:val="26"/>
        </w:rPr>
        <w:object w:dxaOrig="1280" w:dyaOrig="760" w14:anchorId="3C19CE69">
          <v:shape id="_x0000_i1096" type="#_x0000_t75" style="width:64pt;height:38pt" o:ole="">
            <v:imagedata r:id="rId147" o:title=""/>
          </v:shape>
          <o:OLEObject Type="Embed" ProgID="Equation.DSMT4" ShapeID="_x0000_i1096" DrawAspect="Content" ObjectID="_1684993419" r:id="rId148"/>
        </w:object>
      </w:r>
    </w:p>
    <w:p w14:paraId="04AEAEEE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Theo giả thiết ta có:</w:t>
      </w:r>
    </w:p>
    <w:p w14:paraId="3C79822E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126"/>
          <w:sz w:val="26"/>
          <w:szCs w:val="26"/>
        </w:rPr>
        <w:object w:dxaOrig="3440" w:dyaOrig="2360" w14:anchorId="4510610B">
          <v:shape id="_x0000_i1097" type="#_x0000_t75" style="width:172pt;height:118pt" o:ole="">
            <v:imagedata r:id="rId149" o:title=""/>
          </v:shape>
          <o:OLEObject Type="Embed" ProgID="Equation.DSMT4" ShapeID="_x0000_i1097" DrawAspect="Content" ObjectID="_1684993420" r:id="rId150"/>
        </w:object>
      </w:r>
    </w:p>
    <w:p w14:paraId="1C83EE83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Đối chiếu điều kiện (*) thấy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2067C71A">
          <v:shape id="_x0000_i1098" type="#_x0000_t75" style="width:36pt;height:14pt" o:ole="">
            <v:imagedata r:id="rId151" o:title=""/>
          </v:shape>
          <o:OLEObject Type="Embed" ProgID="Equation.DSMT4" ShapeID="_x0000_i1098" DrawAspect="Content" ObjectID="_1684993421" r:id="rId152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14:paraId="0C61DC3A" w14:textId="77777777" w:rsidR="006A4FEA" w:rsidRPr="00013825" w:rsidRDefault="006A4FEA" w:rsidP="006A4FEA">
      <w:pPr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b/>
          <w:sz w:val="26"/>
          <w:szCs w:val="26"/>
        </w:rPr>
        <w:t>Bài 4. (1,0 điểm)</w:t>
      </w:r>
    </w:p>
    <w:p w14:paraId="214A5F3C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Gọi thời gian vòi 1 chày một mình đầy bể là x ( giờ), thời gian vòi 2 chảy một mình đầy bể là y ( giờ) ( ĐK: x;y &gt;0)</w:t>
      </w:r>
    </w:p>
    <w:p w14:paraId="3D34432F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rong 1 giờ vòi 1 chảy được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484DFDB2">
          <v:shape id="_x0000_i1099" type="#_x0000_t75" style="width:12pt;height:31pt" o:ole="">
            <v:imagedata r:id="rId153" o:title=""/>
          </v:shape>
          <o:OLEObject Type="Embed" ProgID="Equation.DSMT4" ShapeID="_x0000_i1099" DrawAspect="Content" ObjectID="_1684993422" r:id="rId154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bể, vòi 2 chảy được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730A79EA">
          <v:shape id="_x0000_i1100" type="#_x0000_t75" style="width:13pt;height:33pt" o:ole="">
            <v:imagedata r:id="rId155" o:title=""/>
          </v:shape>
          <o:OLEObject Type="Embed" ProgID="Equation.DSMT4" ShapeID="_x0000_i1100" DrawAspect="Content" ObjectID="_1684993423" r:id="rId156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bể</w:t>
      </w:r>
    </w:p>
    <w:p w14:paraId="1902395E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ì hai vòi cùng chảy tỏng 3 giơ đầy bể nên ta có phương trình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999" w:dyaOrig="660" w14:anchorId="73F4078E">
          <v:shape id="_x0000_i1101" type="#_x0000_t75" style="width:50pt;height:33pt" o:ole="">
            <v:imagedata r:id="rId157" o:title=""/>
          </v:shape>
          <o:OLEObject Type="Embed" ProgID="Equation.DSMT4" ShapeID="_x0000_i1101" DrawAspect="Content" ObjectID="_1684993424" r:id="rId158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(1)</w:t>
      </w:r>
    </w:p>
    <w:p w14:paraId="055F9615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rong 20 phút =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73D2D509">
          <v:shape id="_x0000_i1102" type="#_x0000_t75" style="width:11pt;height:31pt" o:ole="">
            <v:imagedata r:id="rId159" o:title=""/>
          </v:shape>
          <o:OLEObject Type="Embed" ProgID="Equation.DSMT4" ShapeID="_x0000_i1102" DrawAspect="Content" ObjectID="_1684993425" r:id="rId160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giờ vòi 1 chảy được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7A439D3F">
          <v:shape id="_x0000_i1103" type="#_x0000_t75" style="width:18pt;height:31pt" o:ole="">
            <v:imagedata r:id="rId161" o:title=""/>
          </v:shape>
          <o:OLEObject Type="Embed" ProgID="Equation.DSMT4" ShapeID="_x0000_i1103" DrawAspect="Content" ObjectID="_1684993426" r:id="rId162"/>
        </w:object>
      </w:r>
      <w:r w:rsidRPr="00013825">
        <w:rPr>
          <w:rFonts w:ascii="Times New Roman" w:hAnsi="Times New Roman" w:cs="Times New Roman"/>
          <w:sz w:val="26"/>
          <w:szCs w:val="26"/>
        </w:rPr>
        <w:t>(bể)</w:t>
      </w:r>
    </w:p>
    <w:p w14:paraId="3F0D4951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rong 30 phút =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EF47825">
          <v:shape id="_x0000_i1104" type="#_x0000_t75" style="width:12pt;height:31pt" o:ole="">
            <v:imagedata r:id="rId163" o:title=""/>
          </v:shape>
          <o:OLEObject Type="Embed" ProgID="Equation.DSMT4" ShapeID="_x0000_i1104" DrawAspect="Content" ObjectID="_1684993427" r:id="rId164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giờ tiếp theo vòi 2 chảy được là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380" w:dyaOrig="660" w14:anchorId="53B1D977">
          <v:shape id="_x0000_i1105" type="#_x0000_t75" style="width:19pt;height:33pt" o:ole="">
            <v:imagedata r:id="rId165" o:title=""/>
          </v:shape>
          <o:OLEObject Type="Embed" ProgID="Equation.DSMT4" ShapeID="_x0000_i1105" DrawAspect="Content" ObjectID="_1684993428" r:id="rId166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( bể)</w:t>
      </w:r>
    </w:p>
    <w:p w14:paraId="7BC29046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lastRenderedPageBreak/>
        <w:t xml:space="preserve">Vì nếu mở vòi 1 chảy một mình trong 20 phút, rồi khóa lại, mở tiếp vòi 2 chảy một mình trong 30 phút fhi được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68F082A5">
          <v:shape id="_x0000_i1106" type="#_x0000_t75" style="width:11pt;height:31pt" o:ole="">
            <v:imagedata r:id="rId167" o:title=""/>
          </v:shape>
          <o:OLEObject Type="Embed" ProgID="Equation.DSMT4" ShapeID="_x0000_i1106" DrawAspect="Content" ObjectID="_1684993429" r:id="rId168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bể nên ta có phương trình </w:t>
      </w:r>
      <w:r w:rsidRPr="00013825">
        <w:rPr>
          <w:rFonts w:ascii="Times New Roman" w:hAnsi="Times New Roman" w:cs="Times New Roman"/>
          <w:position w:val="-28"/>
          <w:sz w:val="26"/>
          <w:szCs w:val="26"/>
        </w:rPr>
        <w:object w:dxaOrig="1260" w:dyaOrig="660" w14:anchorId="6DD0DAAA">
          <v:shape id="_x0000_i1107" type="#_x0000_t75" style="width:63pt;height:33pt" o:ole="">
            <v:imagedata r:id="rId169" o:title=""/>
          </v:shape>
          <o:OLEObject Type="Embed" ProgID="Equation.DSMT4" ShapeID="_x0000_i1107" DrawAspect="Content" ObjectID="_1684993430" r:id="rId170"/>
        </w:object>
      </w:r>
      <w:r w:rsidRPr="00013825">
        <w:rPr>
          <w:rFonts w:ascii="Times New Roman" w:hAnsi="Times New Roman" w:cs="Times New Roman"/>
          <w:sz w:val="26"/>
          <w:szCs w:val="26"/>
        </w:rPr>
        <w:t>(2)</w:t>
      </w:r>
    </w:p>
    <w:p w14:paraId="7225C430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ừ (1) và (2) ta có hệ phương trình </w:t>
      </w:r>
      <w:r w:rsidRPr="00013825">
        <w:rPr>
          <w:rFonts w:ascii="Times New Roman" w:hAnsi="Times New Roman" w:cs="Times New Roman"/>
          <w:position w:val="-64"/>
          <w:sz w:val="26"/>
          <w:szCs w:val="26"/>
        </w:rPr>
        <w:object w:dxaOrig="3060" w:dyaOrig="1400" w14:anchorId="0061AD17">
          <v:shape id="_x0000_i1108" type="#_x0000_t75" style="width:153pt;height:70pt" o:ole="">
            <v:imagedata r:id="rId171" o:title=""/>
          </v:shape>
          <o:OLEObject Type="Embed" ProgID="Equation.DSMT4" ShapeID="_x0000_i1108" DrawAspect="Content" ObjectID="_1684993431" r:id="rId172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DE461E5" w14:textId="77777777" w:rsidR="006A4FEA" w:rsidRPr="00013825" w:rsidRDefault="006A4FEA" w:rsidP="006A4FEA">
      <w:p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Vậy thời gian vòi 1 chảy một mình đầy bể là 4 giờ, thời gian vòi 2 chảy một mình đầy bể là 12 giờ.</w:t>
      </w:r>
    </w:p>
    <w:p w14:paraId="2D8C5CCB" w14:textId="77777777" w:rsidR="006A4FEA" w:rsidRPr="00013825" w:rsidRDefault="006A4FEA" w:rsidP="006A4FEA">
      <w:pPr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b/>
          <w:sz w:val="26"/>
          <w:szCs w:val="26"/>
        </w:rPr>
        <w:t>Bài 5. (1,0 điểm)</w:t>
      </w:r>
    </w:p>
    <w:p w14:paraId="7CD09FF9" w14:textId="77777777" w:rsidR="006A4FEA" w:rsidRPr="00013825" w:rsidRDefault="006A4FEA" w:rsidP="006A4F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10"/>
          <w:sz w:val="26"/>
          <w:szCs w:val="26"/>
        </w:rPr>
        <w:object w:dxaOrig="2439" w:dyaOrig="320" w14:anchorId="3E39EC40">
          <v:shape id="_x0000_i1109" type="#_x0000_t75" style="width:122pt;height:16pt" o:ole="">
            <v:imagedata r:id="rId173" o:title=""/>
          </v:shape>
          <o:OLEObject Type="Embed" ProgID="Equation.DSMT4" ShapeID="_x0000_i1109" DrawAspect="Content" ObjectID="_1684993432" r:id="rId174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,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CB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position w:val="-6"/>
            <w:sz w:val="26"/>
            <w:szCs w:val="26"/>
          </w:rPr>
          <w:object w:dxaOrig="580" w:dyaOrig="320" w14:anchorId="4F292320">
            <v:shape id="_x0000_i1110" type="#_x0000_t75" style="width:29pt;height:16pt" o:ole="">
              <v:imagedata r:id="rId175" o:title=""/>
            </v:shape>
            <o:OLEObject Type="Embed" ProgID="Equation.DSMT4" ShapeID="_x0000_i1110" DrawAspect="Content" ObjectID="_1684993433" r:id="rId176"/>
          </w:object>
        </m:r>
      </m:oMath>
    </w:p>
    <w:p w14:paraId="6A96178E" w14:textId="77777777" w:rsidR="006A4FEA" w:rsidRPr="00013825" w:rsidRDefault="006A4FEA" w:rsidP="006A4F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1219" w:dyaOrig="620" w14:anchorId="78355C9C">
          <v:shape id="_x0000_i1111" type="#_x0000_t75" style="width:61pt;height:31pt" o:ole="">
            <v:imagedata r:id="rId177" o:title=""/>
          </v:shape>
          <o:OLEObject Type="Embed" ProgID="Equation.DSMT4" ShapeID="_x0000_i1111" DrawAspect="Content" ObjectID="_1684993434" r:id="rId178"/>
        </w:object>
      </w:r>
    </w:p>
    <w:p w14:paraId="1B12856B" w14:textId="77777777" w:rsidR="006A4FEA" w:rsidRDefault="006A4FEA" w:rsidP="006A4FEA">
      <w:pPr>
        <w:ind w:left="360"/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b/>
          <w:sz w:val="26"/>
          <w:szCs w:val="26"/>
        </w:rPr>
        <w:t xml:space="preserve">Bài 6. (2,5 điểm) </w:t>
      </w:r>
    </w:p>
    <w:p w14:paraId="6A005857" w14:textId="77777777" w:rsidR="008C7C85" w:rsidRDefault="008C7C85" w:rsidP="006A4FEA">
      <w:pPr>
        <w:ind w:left="360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</w:p>
    <w:p w14:paraId="309523C0" w14:textId="2F625269" w:rsidR="006A4FEA" w:rsidRPr="00013825" w:rsidRDefault="006A4FEA" w:rsidP="006A4FEA">
      <w:pPr>
        <w:ind w:left="36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6421B477" wp14:editId="035A0444">
            <wp:extent cx="2093190" cy="269367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.PNG"/>
                    <pic:cNvPicPr/>
                  </pic:nvPicPr>
                  <pic:blipFill rotWithShape="1"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06" t="16363"/>
                    <a:stretch/>
                  </pic:blipFill>
                  <pic:spPr bwMode="auto">
                    <a:xfrm>
                      <a:off x="0" y="0"/>
                      <a:ext cx="2105561" cy="2709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895A55" w14:textId="77777777" w:rsidR="006A4FEA" w:rsidRPr="00013825" w:rsidRDefault="006A4FEA" w:rsidP="006A4FE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Vì AD, AE là các tiếp tuyến của đường tròn (O) nên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D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E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 w:cs="Times New Roman"/>
            <w:position w:val="-6"/>
            <w:sz w:val="26"/>
            <w:szCs w:val="26"/>
          </w:rPr>
          <w:object w:dxaOrig="400" w:dyaOrig="320" w14:anchorId="322ED2A5">
            <v:shape id="_x0000_i1112" type="#_x0000_t75" style="width:20pt;height:16pt" o:ole="">
              <v:imagedata r:id="rId180" o:title=""/>
            </v:shape>
            <o:OLEObject Type="Embed" ProgID="Equation.DSMT4" ShapeID="_x0000_i1112" DrawAspect="Content" ObjectID="_1684993435" r:id="rId181"/>
          </w:objec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013825">
        <w:rPr>
          <w:rFonts w:ascii="Times New Roman" w:eastAsiaTheme="minorEastAsia" w:hAnsi="Times New Roman" w:cs="Times New Roman"/>
          <w:sz w:val="26"/>
          <w:szCs w:val="26"/>
        </w:rPr>
        <w:t>(định nghĩa)</w:t>
      </w:r>
    </w:p>
    <w:p w14:paraId="045B6A11" w14:textId="77777777" w:rsidR="006A4FEA" w:rsidRPr="00013825" w:rsidRDefault="006A4FEA" w:rsidP="006A4FEA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013825">
        <w:rPr>
          <w:rFonts w:ascii="Times New Roman" w:eastAsiaTheme="minorEastAsia" w:hAnsi="Times New Roman" w:cs="Times New Roman"/>
          <w:sz w:val="26"/>
          <w:szCs w:val="26"/>
        </w:rPr>
        <w:t xml:space="preserve">Xét tứ giác ADOE có: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D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E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 w:cs="Times New Roman"/>
            <w:position w:val="-6"/>
            <w:sz w:val="26"/>
            <w:szCs w:val="26"/>
          </w:rPr>
          <w:object w:dxaOrig="400" w:dyaOrig="320" w14:anchorId="4953D517">
            <v:shape id="_x0000_i1113" type="#_x0000_t75" style="width:20pt;height:16pt" o:ole="">
              <v:imagedata r:id="rId180" o:title=""/>
            </v:shape>
            <o:OLEObject Type="Embed" ProgID="Equation.DSMT4" ShapeID="_x0000_i1113" DrawAspect="Content" ObjectID="_1684993436" r:id="rId182"/>
          </w:objec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position w:val="-6"/>
            <w:sz w:val="26"/>
            <w:szCs w:val="26"/>
          </w:rPr>
          <w:object w:dxaOrig="400" w:dyaOrig="320" w14:anchorId="3022A255">
            <v:shape id="_x0000_i1114" type="#_x0000_t75" style="width:20pt;height:16pt" o:ole="">
              <v:imagedata r:id="rId180" o:title=""/>
            </v:shape>
            <o:OLEObject Type="Embed" ProgID="Equation.DSMT4" ShapeID="_x0000_i1114" DrawAspect="Content" ObjectID="_1684993437" r:id="rId183"/>
          </w:objec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 w:cs="Times New Roman"/>
            <w:position w:val="-6"/>
            <w:sz w:val="26"/>
            <w:szCs w:val="26"/>
          </w:rPr>
          <w:object w:dxaOrig="499" w:dyaOrig="320" w14:anchorId="3BBA5B97">
            <v:shape id="_x0000_i1115" type="#_x0000_t75" style="width:25pt;height:16pt" o:ole="">
              <v:imagedata r:id="rId184" o:title=""/>
            </v:shape>
            <o:OLEObject Type="Embed" ProgID="Equation.DSMT4" ShapeID="_x0000_i1115" DrawAspect="Content" ObjectID="_1684993438" r:id="rId185"/>
          </w:objec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, </m:t>
        </m:r>
      </m:oMath>
      <w:r w:rsidRPr="00013825">
        <w:rPr>
          <w:rFonts w:ascii="Times New Roman" w:eastAsiaTheme="minorEastAsia" w:hAnsi="Times New Roman" w:cs="Times New Roman"/>
          <w:sz w:val="26"/>
          <w:szCs w:val="26"/>
        </w:rPr>
        <w:t>mà hai góc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D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EA</m:t>
            </m:r>
          </m:e>
        </m:acc>
      </m:oMath>
      <w:r w:rsidRPr="00013825">
        <w:rPr>
          <w:rFonts w:ascii="Times New Roman" w:eastAsiaTheme="minorEastAsia" w:hAnsi="Times New Roman" w:cs="Times New Roman"/>
          <w:sz w:val="26"/>
          <w:szCs w:val="26"/>
        </w:rPr>
        <w:t>lại ở vị trí đối diện nhau nằm trong tứ giác ADOE  nên tứ giác ADOE lầ tứ giác nội tiếp.</w:t>
      </w:r>
    </w:p>
    <w:p w14:paraId="4200B2F7" w14:textId="77777777" w:rsidR="006A4FEA" w:rsidRPr="00013825" w:rsidRDefault="006A4FEA" w:rsidP="006A4FE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eastAsiaTheme="minorEastAsia" w:hAnsi="Times New Roman" w:cs="Times New Roman"/>
          <w:sz w:val="26"/>
          <w:szCs w:val="26"/>
        </w:rPr>
        <w:t xml:space="preserve">Áp dụng tính chất hai tiếp tuyến cắt nhau có OA là phâ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DE</m:t>
            </m:r>
          </m:e>
        </m:acc>
      </m:oMath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775878FC">
          <v:shape id="_x0000_i1116" type="#_x0000_t75" style="width:15pt;height:12pt" o:ole="">
            <v:imagedata r:id="rId186" o:title=""/>
          </v:shape>
          <o:OLEObject Type="Embed" ProgID="Equation.DSMT4" ShapeID="_x0000_i1116" DrawAspect="Content" ObjectID="_1684993439" r:id="rId187"/>
        </w:object>
      </w:r>
      <w:r w:rsidRPr="00013825">
        <w:rPr>
          <w:rFonts w:ascii="Times New Roman" w:hAnsi="Times New Roman" w:cs="Times New Roman"/>
          <w:sz w:val="26"/>
          <w:szCs w:val="26"/>
        </w:rPr>
        <w:t xml:space="preserve">OK cũng là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DE</m:t>
            </m:r>
          </m:e>
        </m:acc>
      </m:oMath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1826402E">
          <v:shape id="_x0000_i1117" type="#_x0000_t75" style="width:15pt;height:12pt" o:ole="">
            <v:imagedata r:id="rId186" o:title=""/>
          </v:shape>
          <o:OLEObject Type="Embed" ProgID="Equation.DSMT4" ShapeID="_x0000_i1117" DrawAspect="Content" ObjectID="_1684993440" r:id="rId188"/>
        </w:objec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DOK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EOK</m:t>
            </m:r>
          </m:e>
        </m:acc>
      </m:oMath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1939" w:dyaOrig="279" w14:anchorId="0E78D618">
          <v:shape id="_x0000_i1118" type="#_x0000_t75" style="width:97pt;height:14pt" o:ole="">
            <v:imagedata r:id="rId189" o:title=""/>
          </v:shape>
          <o:OLEObject Type="Embed" ProgID="Equation.DSMT4" ShapeID="_x0000_i1118" DrawAspect="Content" ObjectID="_1684993441" r:id="rId190"/>
        </w:object>
      </w:r>
      <w:r w:rsidRPr="00013825">
        <w:rPr>
          <w:rFonts w:ascii="Times New Roman" w:hAnsi="Times New Roman" w:cs="Times New Roman"/>
          <w:sz w:val="26"/>
          <w:szCs w:val="26"/>
        </w:rPr>
        <w:t>( 2 góc ở tâm bằng nhau thì chắn 2 ung bằng nhau)</w:t>
      </w:r>
    </w:p>
    <w:p w14:paraId="2FDE8EB0" w14:textId="77777777" w:rsidR="006A4FEA" w:rsidRPr="00013825" w:rsidRDefault="006A4FEA" w:rsidP="006A4FEA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300" w:dyaOrig="240" w14:anchorId="4CB9FEBB">
          <v:shape id="_x0000_i1119" type="#_x0000_t75" style="width:15pt;height:12pt" o:ole="">
            <v:imagedata r:id="rId186" o:title=""/>
          </v:shape>
          <o:OLEObject Type="Embed" ProgID="Equation.DSMT4" ShapeID="_x0000_i1119" DrawAspect="Content" ObjectID="_1684993442" r:id="rId191"/>
        </w:objec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DNK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ENK</m:t>
            </m:r>
          </m:e>
        </m:acc>
      </m:oMath>
      <w:r w:rsidRPr="00013825">
        <w:rPr>
          <w:rFonts w:ascii="Times New Roman" w:eastAsiaTheme="minorEastAsia" w:hAnsi="Times New Roman" w:cs="Times New Roman"/>
          <w:sz w:val="26"/>
          <w:szCs w:val="26"/>
        </w:rPr>
        <w:t>( hai góc nội tiêp chắn hai cung bằng nhau thì bằng nhau)</w:t>
      </w:r>
    </w:p>
    <w:p w14:paraId="0814D16E" w14:textId="77777777" w:rsidR="006A4FEA" w:rsidRPr="00013825" w:rsidRDefault="006A4FEA" w:rsidP="006A4FEA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013825">
        <w:rPr>
          <w:rFonts w:ascii="Times New Roman" w:eastAsiaTheme="minorEastAsia" w:hAnsi="Times New Roman" w:cs="Times New Roman"/>
          <w:sz w:val="26"/>
          <w:szCs w:val="26"/>
        </w:rPr>
        <w:t xml:space="preserve">Vậy NK là phân giác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DNE</m:t>
            </m:r>
          </m:e>
        </m:acc>
      </m:oMath>
    </w:p>
    <w:p w14:paraId="21B3141F" w14:textId="77777777" w:rsidR="006A4FEA" w:rsidRPr="00013825" w:rsidRDefault="006A4FEA" w:rsidP="006A4FE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eastAsiaTheme="minorEastAsia" w:hAnsi="Times New Roman" w:cs="Times New Roman"/>
          <w:sz w:val="26"/>
          <w:szCs w:val="26"/>
        </w:rPr>
        <w:t xml:space="preserve">Ta chứng minh được </w:t>
      </w:r>
    </w:p>
    <w:p w14:paraId="6E17B4B6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42"/>
          <w:sz w:val="26"/>
          <w:szCs w:val="26"/>
        </w:rPr>
        <w:object w:dxaOrig="2020" w:dyaOrig="960" w14:anchorId="166E25A0">
          <v:shape id="_x0000_i1120" type="#_x0000_t75" style="width:101pt;height:48pt" o:ole="">
            <v:imagedata r:id="rId192" o:title=""/>
          </v:shape>
          <o:OLEObject Type="Embed" ProgID="Equation.DSMT4" ShapeID="_x0000_i1120" DrawAspect="Content" ObjectID="_1684993443" r:id="rId193"/>
        </w:object>
      </w:r>
    </w:p>
    <w:p w14:paraId="1E7CA6F3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ương tự có </w:t>
      </w: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1100" w:dyaOrig="620" w14:anchorId="1AA62EDD">
          <v:shape id="_x0000_i1121" type="#_x0000_t75" style="width:55pt;height:31pt" o:ole="">
            <v:imagedata r:id="rId194" o:title=""/>
          </v:shape>
          <o:OLEObject Type="Embed" ProgID="Equation.DSMT4" ShapeID="_x0000_i1121" DrawAspect="Content" ObjectID="_1684993444" r:id="rId195"/>
        </w:object>
      </w:r>
    </w:p>
    <w:p w14:paraId="2F1D836F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1400" w:dyaOrig="620" w14:anchorId="74608F8D">
          <v:shape id="_x0000_i1122" type="#_x0000_t75" style="width:70pt;height:31pt" o:ole="">
            <v:imagedata r:id="rId196" o:title=""/>
          </v:shape>
          <o:OLEObject Type="Embed" ProgID="Equation.DSMT4" ShapeID="_x0000_i1122" DrawAspect="Content" ObjectID="_1684993445" r:id="rId197"/>
        </w:object>
      </w:r>
    </w:p>
    <w:p w14:paraId="1A47F3EC" w14:textId="77777777" w:rsidR="006A4FEA" w:rsidRPr="00013825" w:rsidRDefault="006A4FEA" w:rsidP="006A4FEA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Chứng minh NC là phân giác của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DNE</m:t>
            </m:r>
          </m:e>
        </m:acc>
      </m:oMath>
    </w:p>
    <w:p w14:paraId="556559DC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Bài 7. ( 0,5 điểm)</w:t>
      </w:r>
    </w:p>
    <w:p w14:paraId="2C351E72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Xét phương trình hoành độ giao điểm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4000" w:dyaOrig="320" w14:anchorId="37700810">
          <v:shape id="_x0000_i1123" type="#_x0000_t75" style="width:200pt;height:16pt" o:ole="">
            <v:imagedata r:id="rId198" o:title=""/>
          </v:shape>
          <o:OLEObject Type="Embed" ProgID="Equation.DSMT4" ShapeID="_x0000_i1123" DrawAspect="Content" ObjectID="_1684993446" r:id="rId199"/>
        </w:object>
      </w:r>
      <w:r w:rsidRPr="00013825">
        <w:rPr>
          <w:rFonts w:ascii="Times New Roman" w:hAnsi="Times New Roman" w:cs="Times New Roman"/>
          <w:sz w:val="26"/>
          <w:szCs w:val="26"/>
        </w:rPr>
        <w:t>(1)</w:t>
      </w:r>
    </w:p>
    <w:p w14:paraId="0CDDC6DF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Để tồn tại m thỏa mãn x nguyên dương thì (1) phải có nghiệm </w:t>
      </w:r>
    </w:p>
    <w:p w14:paraId="3323091E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position w:val="-24"/>
          <w:sz w:val="26"/>
          <w:szCs w:val="26"/>
        </w:rPr>
        <w:object w:dxaOrig="4380" w:dyaOrig="680" w14:anchorId="5FF220C2">
          <v:shape id="_x0000_i1124" type="#_x0000_t75" style="width:219pt;height:34pt" o:ole="">
            <v:imagedata r:id="rId200" o:title=""/>
          </v:shape>
          <o:OLEObject Type="Embed" ProgID="Equation.DSMT4" ShapeID="_x0000_i1124" DrawAspect="Content" ObjectID="_1684993447" r:id="rId201"/>
        </w:object>
      </w:r>
    </w:p>
    <w:p w14:paraId="62218EE6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Mà x nguyên dương </w:t>
      </w:r>
      <w:r w:rsidRPr="00013825">
        <w:rPr>
          <w:rFonts w:ascii="Times New Roman" w:hAnsi="Times New Roman" w:cs="Times New Roman"/>
          <w:position w:val="-6"/>
          <w:sz w:val="26"/>
          <w:szCs w:val="26"/>
        </w:rPr>
        <w:object w:dxaOrig="800" w:dyaOrig="279" w14:anchorId="66DF8F3C">
          <v:shape id="_x0000_i1125" type="#_x0000_t75" style="width:40pt;height:14pt" o:ole="">
            <v:imagedata r:id="rId202" o:title=""/>
          </v:shape>
          <o:OLEObject Type="Embed" ProgID="Equation.DSMT4" ShapeID="_x0000_i1125" DrawAspect="Content" ObjectID="_1684993448" r:id="rId203"/>
        </w:object>
      </w:r>
    </w:p>
    <w:p w14:paraId="3C7406F0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Thay x=1 vào (1) ta có </w:t>
      </w:r>
      <w:r w:rsidRPr="00013825">
        <w:rPr>
          <w:rFonts w:ascii="Times New Roman" w:hAnsi="Times New Roman" w:cs="Times New Roman"/>
          <w:position w:val="-30"/>
          <w:sz w:val="26"/>
          <w:szCs w:val="26"/>
        </w:rPr>
        <w:object w:dxaOrig="2220" w:dyaOrig="720" w14:anchorId="2986EC0E">
          <v:shape id="_x0000_i1126" type="#_x0000_t75" style="width:111pt;height:36pt" o:ole="">
            <v:imagedata r:id="rId204" o:title=""/>
          </v:shape>
          <o:OLEObject Type="Embed" ProgID="Equation.DSMT4" ShapeID="_x0000_i1126" DrawAspect="Content" ObjectID="_1684993449" r:id="rId205"/>
        </w:object>
      </w:r>
    </w:p>
    <w:p w14:paraId="4A3B08EB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>Thử lại thấy m=2 thỏa mãn.</w:t>
      </w:r>
    </w:p>
    <w:p w14:paraId="55D1F025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013825">
        <w:rPr>
          <w:rFonts w:ascii="Times New Roman" w:hAnsi="Times New Roman" w:cs="Times New Roman"/>
          <w:sz w:val="26"/>
          <w:szCs w:val="26"/>
        </w:rPr>
        <w:t xml:space="preserve"> Vậy m =2 thỏa mãn đề bài.</w:t>
      </w:r>
    </w:p>
    <w:p w14:paraId="71F68DEF" w14:textId="77777777" w:rsidR="006A4FEA" w:rsidRPr="00013825" w:rsidRDefault="006A4FEA" w:rsidP="006A4FEA">
      <w:pPr>
        <w:pStyle w:val="ListParagraph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13825">
        <w:rPr>
          <w:rFonts w:ascii="Times New Roman" w:hAnsi="Times New Roman" w:cs="Times New Roman"/>
          <w:b/>
          <w:sz w:val="26"/>
          <w:szCs w:val="26"/>
        </w:rPr>
        <w:t>--HẾT--</w:t>
      </w:r>
    </w:p>
    <w:p w14:paraId="1AB00981" w14:textId="77777777" w:rsidR="006A4FEA" w:rsidRPr="00013825" w:rsidRDefault="006A4FEA" w:rsidP="006A4FEA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02A37539" w14:textId="77777777" w:rsidR="005B25DE" w:rsidRPr="004849B6" w:rsidRDefault="005B25DE" w:rsidP="005B25DE">
      <w:pPr>
        <w:tabs>
          <w:tab w:val="left" w:pos="7716"/>
        </w:tabs>
        <w:rPr>
          <w:rFonts w:ascii="Times New Roman" w:hAnsi="Times New Roman" w:cs="Times New Roman"/>
          <w:sz w:val="26"/>
          <w:szCs w:val="26"/>
        </w:rPr>
      </w:pPr>
    </w:p>
    <w:sectPr w:rsidR="005B25DE" w:rsidRPr="004849B6" w:rsidSect="006A4FEA">
      <w:pgSz w:w="12240" w:h="15840"/>
      <w:pgMar w:top="567" w:right="104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B4656"/>
    <w:multiLevelType w:val="hybridMultilevel"/>
    <w:tmpl w:val="9A4037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6715E"/>
    <w:multiLevelType w:val="hybridMultilevel"/>
    <w:tmpl w:val="1424E9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DA0614"/>
    <w:multiLevelType w:val="hybridMultilevel"/>
    <w:tmpl w:val="F4EED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82DE9"/>
    <w:multiLevelType w:val="hybridMultilevel"/>
    <w:tmpl w:val="09346E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4669BB"/>
    <w:multiLevelType w:val="hybridMultilevel"/>
    <w:tmpl w:val="D27C939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470EA2"/>
    <w:multiLevelType w:val="hybridMultilevel"/>
    <w:tmpl w:val="ECA619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1A42AC"/>
    <w:multiLevelType w:val="hybridMultilevel"/>
    <w:tmpl w:val="48821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6C7B47"/>
    <w:multiLevelType w:val="hybridMultilevel"/>
    <w:tmpl w:val="968275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732210"/>
    <w:multiLevelType w:val="hybridMultilevel"/>
    <w:tmpl w:val="E4A88D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3"/>
  </w:num>
  <w:num w:numId="5">
    <w:abstractNumId w:val="6"/>
  </w:num>
  <w:num w:numId="6">
    <w:abstractNumId w:val="7"/>
  </w:num>
  <w:num w:numId="7">
    <w:abstractNumId w:val="1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50BD"/>
    <w:rsid w:val="001E5934"/>
    <w:rsid w:val="003C50BD"/>
    <w:rsid w:val="004849B6"/>
    <w:rsid w:val="005B25DE"/>
    <w:rsid w:val="006A4FEA"/>
    <w:rsid w:val="00804FA1"/>
    <w:rsid w:val="008C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7321CE"/>
  <w15:chartTrackingRefBased/>
  <w15:docId w15:val="{AFB45D5B-8CDE-4800-A3C5-55F34B274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C50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C50B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E59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10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png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PNG"/><Relationship Id="rId195" Type="http://schemas.openxmlformats.org/officeDocument/2006/relationships/oleObject" Target="embeddings/oleObject97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5C7826-8E73-4513-988C-B5F22EB50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5</Pages>
  <Words>936</Words>
  <Characters>533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11T00:39:00Z</dcterms:created>
  <dcterms:modified xsi:type="dcterms:W3CDTF">2021-06-12T01:54:00Z</dcterms:modified>
</cp:coreProperties>
</file>